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92" r:id="rId2"/>
    <p:sldId id="293" r:id="rId3"/>
    <p:sldId id="294" r:id="rId4"/>
    <p:sldId id="295" r:id="rId5"/>
    <p:sldId id="279" r:id="rId6"/>
    <p:sldId id="280" r:id="rId7"/>
    <p:sldId id="257" r:id="rId8"/>
    <p:sldId id="258" r:id="rId9"/>
    <p:sldId id="259" r:id="rId10"/>
    <p:sldId id="283" r:id="rId11"/>
    <p:sldId id="299" r:id="rId12"/>
    <p:sldId id="303" r:id="rId13"/>
    <p:sldId id="301" r:id="rId14"/>
    <p:sldId id="271" r:id="rId15"/>
    <p:sldId id="272" r:id="rId16"/>
    <p:sldId id="274" r:id="rId17"/>
    <p:sldId id="30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36A7BD-3DD4-4BDB-9BC1-C52A50FE2B2C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A5E516-171C-4B3B-ADC5-068400149F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350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507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A5E516-171C-4B3B-ADC5-068400149F0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4452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4561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1296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C2087A-04F0-C449-A367-416D7A7ED71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127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7044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14561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3942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210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540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3276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1920600" y="2692800"/>
            <a:ext cx="5302800" cy="108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2851194" y="4135475"/>
            <a:ext cx="3242707" cy="38969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7966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750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820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0735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820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1144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49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188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722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6240C1-B9D5-4406-85B5-A40DAF327D09}" type="datetimeFigureOut">
              <a:rPr lang="en-US" smtClean="0"/>
              <a:t>4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68DC2E-DC54-4AD0-91AD-1A8413B4AE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382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28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71.png"/><Relationship Id="rId5" Type="http://schemas.openxmlformats.org/officeDocument/2006/relationships/image" Target="../media/image15.tiff"/><Relationship Id="rId4" Type="http://schemas.openxmlformats.org/officeDocument/2006/relationships/image" Target="../media/image14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audio" Target="../media/audio2.wav"/><Relationship Id="rId7" Type="http://schemas.openxmlformats.org/officeDocument/2006/relationships/image" Target="../media/image3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Relationship Id="rId9" Type="http://schemas.openxmlformats.org/officeDocument/2006/relationships/image" Target="../media/image3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9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png"/><Relationship Id="rId5" Type="http://schemas.openxmlformats.org/officeDocument/2006/relationships/image" Target="../media/image370.png"/><Relationship Id="rId4" Type="http://schemas.openxmlformats.org/officeDocument/2006/relationships/image" Target="../media/image36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jpeg"/><Relationship Id="rId7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4.gif"/><Relationship Id="rId4" Type="http://schemas.openxmlformats.org/officeDocument/2006/relationships/image" Target="../media/image6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.jpeg"/><Relationship Id="rId7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4.gif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13.wmf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image" Target="../media/image12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10287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575034" y="3429000"/>
            <a:ext cx="47019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KHỞI</a:t>
            </a:r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ĐỘNG</a:t>
            </a:r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6" name="Picture 2" descr=" background-powerpoint-d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89201" y="1601206"/>
            <a:ext cx="10533201" cy="5256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996807" y="2748887"/>
            <a:ext cx="537733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kern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kumimoji="0" lang="en-US" sz="6000" b="1" i="0" u="none" strike="noStrike" kern="0" cap="none" spc="0" normalizeH="0" baseline="0" noProof="0" dirty="0" smtClean="0">
              <a:ln w="6600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89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27845" y="2333290"/>
                <a:ext cx="6982755" cy="1019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Times New Roman" charset="0"/>
                        <a:cs typeface="Times New Roman" charset="0"/>
                      </a:rPr>
                      <m:t>3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1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</m:t>
                    </m:r>
                    <m:r>
                      <a:rPr lang="vi-VN" sz="2800" b="1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=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475</m:t>
                        </m:r>
                      </m:num>
                      <m:den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800" b="0" i="0" dirty="0" smtClean="0">
                    <a:latin typeface="Cambria Math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b="0" i="0" dirty="0" err="1" smtClean="0">
                    <a:latin typeface="Cambria Math" charset="0"/>
                    <a:ea typeface="Times New Roman" charset="0"/>
                    <a:cs typeface="Times New Roman" charset="0"/>
                  </a:rPr>
                  <a:t>tạ</a:t>
                </a:r>
                <a:r>
                  <a:rPr lang="en-US" sz="2800" b="0" i="0" dirty="0" smtClean="0">
                    <a:latin typeface="Cambria Math" charset="0"/>
                    <a:ea typeface="Times New Roman" charset="0"/>
                    <a:cs typeface="Times New Roman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num>
                      <m:den>
                        <m:r>
                          <a:rPr lang="vi-VN" sz="2800" b="0" i="0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  <a:ea typeface="Times New Roman" charset="0"/>
                        <a:cs typeface="Times New Roman" charset="0"/>
                      </a:rPr>
                      <m:t>𝑡</m:t>
                    </m:r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=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35</m:t>
                        </m:r>
                        <m:r>
                          <a:rPr lang="vi-VN" sz="2800" b="0" i="0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0</m:t>
                        </m:r>
                      </m:num>
                      <m:den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100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</m:t>
                    </m:r>
                  </m:oMath>
                </a14:m>
                <a:endParaRPr lang="en-US" sz="2800" b="0" i="0" dirty="0" smtClean="0">
                  <a:latin typeface="Cambria Math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845" y="2333290"/>
                <a:ext cx="6982755" cy="10195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78623" y="3090025"/>
                <a:ext cx="6982755" cy="942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Times New Roman" charset="0"/>
                        <a:cs typeface="Times New Roman" charset="0"/>
                      </a:rPr>
                      <m:t>3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4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100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1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</m:t>
                    </m:r>
                    <m:r>
                      <a:rPr lang="vi-VN" sz="2800" b="1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34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100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;365 </m:t>
                    </m:r>
                  </m:oMath>
                </a14:m>
                <a:r>
                  <a:rPr lang="en-US" sz="2800" b="0" i="0" dirty="0" smtClean="0">
                    <a:latin typeface="Cambria Math" charset="0"/>
                    <a:ea typeface="Times New Roman" charset="0"/>
                    <a:cs typeface="Times New Roman" charset="0"/>
                  </a:rPr>
                  <a:t>kg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65</m:t>
                        </m:r>
                      </m:num>
                      <m:den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100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</m:t>
                    </m:r>
                  </m:oMath>
                </a14:m>
                <a:endParaRPr lang="en-US" sz="2800" b="0" dirty="0" smtClean="0">
                  <a:latin typeface="Cambria Math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623" y="3090025"/>
                <a:ext cx="6982755" cy="942246"/>
              </a:xfrm>
              <a:prstGeom prst="rect">
                <a:avLst/>
              </a:prstGeom>
              <a:blipFill rotWithShape="1">
                <a:blip r:embed="rId4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78622" y="3934554"/>
                <a:ext cx="6982755" cy="1019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0" dirty="0" smtClean="0">
                    <a:latin typeface="Cambria Math" pitchFamily="18" charset="0"/>
                    <a:ea typeface="Cambria Math" pitchFamily="18" charset="0"/>
                    <a:cs typeface="Times New Roman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itchFamily="18" charset="0"/>
                        <a:ea typeface="Cambria Math" pitchFamily="18" charset="0"/>
                        <a:cs typeface="Times New Roman" charset="0"/>
                      </a:rPr>
                      <m:t> 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Cambria Math" pitchFamily="18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377</m:t>
                        </m:r>
                      </m:num>
                      <m:den>
                        <m:r>
                          <a:rPr lang="en-US" sz="2800" b="0" i="1" smtClean="0"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100</m:t>
                        </m:r>
                      </m:den>
                    </m:f>
                    <m:r>
                      <a:rPr lang="en-US" sz="2800" b="0" i="0" smtClean="0">
                        <a:latin typeface="Cambria Math" pitchFamily="18" charset="0"/>
                        <a:ea typeface="Cambria Math" pitchFamily="18" charset="0"/>
                        <a:cs typeface="Times New Roman" charset="0"/>
                      </a:rPr>
                      <m:t>&gt;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Cambria Math" pitchFamily="18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375</m:t>
                        </m:r>
                      </m:num>
                      <m:den>
                        <m:r>
                          <a:rPr lang="en-US" sz="2800" b="0" i="1" smtClean="0"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100</m:t>
                        </m:r>
                      </m:den>
                    </m:f>
                    <m:r>
                      <a:rPr lang="en-US" sz="2800" b="0" i="1" smtClean="0">
                        <a:latin typeface="Cambria Math" pitchFamily="18" charset="0"/>
                        <a:ea typeface="Cambria Math" pitchFamily="18" charset="0"/>
                        <a:cs typeface="Times New Roman" charset="0"/>
                      </a:rPr>
                      <m:t>&gt;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Cambria Math" pitchFamily="18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365</m:t>
                        </m:r>
                      </m:num>
                      <m:den>
                        <m:r>
                          <a:rPr lang="en-US" sz="2800" b="0" i="0" smtClean="0"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800" b="0" i="0" dirty="0" smtClean="0">
                    <a:latin typeface="Cambria Math" pitchFamily="18" charset="0"/>
                    <a:ea typeface="Cambria Math" pitchFamily="18" charset="0"/>
                    <a:cs typeface="Times New Roman" charset="0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Cambria Math" pitchFamily="18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350</m:t>
                        </m:r>
                      </m:num>
                      <m:den>
                        <m:r>
                          <a:rPr lang="en-US" sz="2800" b="0" i="0" smtClean="0"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100</m:t>
                        </m:r>
                      </m:den>
                    </m:f>
                    <m:r>
                      <a:rPr lang="en-US" sz="2800" b="0" i="1" smtClean="0">
                        <a:latin typeface="Cambria Math" pitchFamily="18" charset="0"/>
                        <a:ea typeface="Cambria Math" pitchFamily="18" charset="0"/>
                        <a:cs typeface="Times New Roman" charset="0"/>
                      </a:rPr>
                      <m:t>&gt;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Cambria Math" pitchFamily="18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345</m:t>
                        </m:r>
                      </m:num>
                      <m:den>
                        <m:r>
                          <a:rPr lang="en-US" sz="2800" b="0" i="0" smtClean="0"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800" b="0" i="0" dirty="0" smtClean="0">
                    <a:latin typeface="Cambria Math" pitchFamily="18" charset="0"/>
                    <a:ea typeface="Cambria Math" pitchFamily="18" charset="0"/>
                    <a:cs typeface="Times New Roman" charset="0"/>
                  </a:rPr>
                  <a:t> nên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622" y="3934554"/>
                <a:ext cx="6982755" cy="1019510"/>
              </a:xfrm>
              <a:prstGeom prst="rect">
                <a:avLst/>
              </a:prstGeom>
              <a:blipFill rotWithShape="1">
                <a:blip r:embed="rId5"/>
                <a:stretch>
                  <a:fillRect l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43000" y="4883864"/>
                <a:ext cx="6982755" cy="1019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0" dirty="0" smtClean="0"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Times New Roman" charset="0"/>
                        <a:cs typeface="Times New Roman" charset="0"/>
                      </a:rPr>
                      <m:t> 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37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100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&gt;</m:t>
                    </m:r>
                    <m:r>
                      <a:rPr lang="en-US" sz="2800" b="0" i="1" smtClean="0">
                        <a:latin typeface="Cambria Math"/>
                        <a:ea typeface="Times New Roman" charset="0"/>
                        <a:cs typeface="Times New Roman" charset="0"/>
                      </a:rPr>
                      <m:t>3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&gt;365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kg</m:t>
                    </m:r>
                  </m:oMath>
                </a14:m>
                <a:r>
                  <a:rPr lang="en-US" sz="2800" b="0" i="0" dirty="0" smtClean="0">
                    <a:latin typeface="Cambria Math" charset="0"/>
                    <a:ea typeface="Times New Roman" charset="0"/>
                    <a:cs typeface="Times New Roman" charset="0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num>
                      <m:den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&gt;3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45</m:t>
                        </m:r>
                      </m:num>
                      <m:den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800" b="0" i="0" dirty="0" smtClean="0">
                    <a:latin typeface="Cambria Math" charset="0"/>
                    <a:ea typeface="Times New Roman" charset="0"/>
                    <a:cs typeface="Times New Roman" charset="0"/>
                  </a:rPr>
                  <a:t> tạ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883864"/>
                <a:ext cx="6982755" cy="10195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18245" y="457200"/>
                <a:ext cx="6982755" cy="1819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0" dirty="0" smtClean="0"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Times New Roman" charset="0"/>
                        <a:cs typeface="Times New Roman" charset="0"/>
                      </a:rPr>
                      <m:t> </m:t>
                    </m:r>
                    <m:r>
                      <a:rPr lang="en-US" sz="2400" b="1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𝐁</m:t>
                    </m:r>
                    <m:r>
                      <a:rPr lang="en-US" sz="2400" b="1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à</m:t>
                    </m:r>
                    <m:r>
                      <a:rPr lang="en-US" sz="2400" b="1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𝐢</m:t>
                    </m:r>
                  </m:oMath>
                </a14:m>
                <a:r>
                  <a:rPr lang="en-US" sz="2400" b="1" dirty="0" smtClean="0">
                    <a:latin typeface="Cambria Math"/>
                    <a:ea typeface="Times New Roman" charset="0"/>
                    <a:cs typeface="Times New Roman" charset="0"/>
                  </a:rPr>
                  <a:t> 2/sgk /24 . 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Sắp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xếp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các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khối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lượng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sau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theo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thứ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tự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từ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lớn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đến</a:t>
                </a:r>
                <a:r>
                  <a:rPr lang="en-US" sz="2400" b="0" dirty="0" smtClean="0">
                    <a:latin typeface="Cambria Math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400" b="0" dirty="0" err="1" smtClean="0">
                    <a:latin typeface="Cambria Math"/>
                    <a:ea typeface="Times New Roman" charset="0"/>
                    <a:cs typeface="Times New Roman" charset="0"/>
                  </a:rPr>
                  <a:t>nhỏ</a:t>
                </a:r>
                <a:r>
                  <a:rPr lang="en-US" sz="2400" dirty="0" smtClean="0">
                    <a:latin typeface="Cambria Math"/>
                    <a:ea typeface="Times New Roman" charset="0"/>
                    <a:cs typeface="Times New Roman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Cambria Math"/>
                    <a:ea typeface="Times New Roman" charset="0"/>
                    <a:cs typeface="Times New Roman" charset="0"/>
                  </a:rPr>
                  <a:t>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</m:t>
                    </m:r>
                    <m:r>
                      <a:rPr lang="en-US" sz="2800" b="0" i="1" smtClean="0">
                        <a:latin typeface="Cambria Math"/>
                        <a:ea typeface="Times New Roman" charset="0"/>
                        <a:cs typeface="Times New Roman" charset="0"/>
                      </a:rPr>
                      <m:t>; 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37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100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</m:t>
                    </m:r>
                    <m:r>
                      <a:rPr lang="en-US" sz="2800" b="0" i="1" smtClean="0">
                        <a:latin typeface="Cambria Math"/>
                        <a:ea typeface="Times New Roman" charset="0"/>
                        <a:cs typeface="Times New Roman" charset="0"/>
                      </a:rPr>
                      <m:t>; </m:t>
                    </m:r>
                  </m:oMath>
                </a14:m>
                <a:r>
                  <a:rPr lang="en-US" sz="2800" b="0" i="0" dirty="0" smtClean="0">
                    <a:latin typeface="Cambria Math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num>
                      <m:den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t</m:t>
                    </m:r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ạ;3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45</m:t>
                        </m:r>
                      </m:num>
                      <m:den>
                        <m:r>
                          <a:rPr lang="en-US" sz="2800" b="0" i="0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800" b="0" i="0" dirty="0" smtClean="0">
                    <a:latin typeface="Cambria Math" charset="0"/>
                    <a:ea typeface="Times New Roman" charset="0"/>
                    <a:cs typeface="Times New Roman" charset="0"/>
                  </a:rPr>
                  <a:t> tạ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  <a:ea typeface="Times New Roman" charset="0"/>
                        <a:cs typeface="Times New Roman" charset="0"/>
                      </a:rPr>
                      <m:t>; 365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Times New Roman" charset="0"/>
                        <a:cs typeface="Times New Roman" charset="0"/>
                      </a:rPr>
                      <m:t>kg</m:t>
                    </m:r>
                  </m:oMath>
                </a14:m>
                <a:r>
                  <a:rPr lang="en-US" sz="2800" b="0" i="0" dirty="0" smtClean="0">
                    <a:latin typeface="Cambria Math" charset="0"/>
                    <a:ea typeface="Times New Roman" charset="0"/>
                    <a:cs typeface="Times New Roman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245" y="457200"/>
                <a:ext cx="6982755" cy="1819729"/>
              </a:xfrm>
              <a:prstGeom prst="rect">
                <a:avLst/>
              </a:prstGeom>
              <a:blipFill rotWithShape="1">
                <a:blip r:embed="rId7"/>
                <a:stretch>
                  <a:fillRect l="-1309" t="-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62986" y="2228955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err="1">
                <a:latin typeface="Times New Roman" charset="0"/>
                <a:ea typeface="Times New Roman" charset="0"/>
                <a:cs typeface="Times New Roman" charset="0"/>
              </a:rPr>
              <a:t>Giải</a:t>
            </a:r>
            <a:r>
              <a:rPr lang="en-US" sz="2800" u="sng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3391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  <p:bldP spid="9" grpId="0" build="p"/>
      <p:bldP spid="10" grpId="0" build="p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494143" y="372623"/>
                <a:ext cx="8040257" cy="2224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B</a:t>
                </a:r>
                <a:r>
                  <a:rPr lang="en-US" sz="3200" cap="none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ài</a:t>
                </a:r>
                <a:r>
                  <a:rPr lang="en-US" sz="3200" cap="none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cap="none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tập</a:t>
                </a:r>
                <a:r>
                  <a:rPr lang="en-US" sz="3200" cap="none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4 (SGK/tr25). </a:t>
                </a:r>
                <a:r>
                  <a:rPr lang="en-US" altLang="en-US" sz="30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Hai</a:t>
                </a:r>
                <a:r>
                  <a:rPr lang="en-US" altLang="en-US" sz="3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ô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ô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ù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ợ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quã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ờ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100km,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taxi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 </a:t>
                </a:r>
                <a:b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</a:br>
                <a14:m>
                  <m:oMath xmlns:m="http://schemas.openxmlformats.org/officeDocument/2006/math">
                    <m:r>
                      <a:rPr lang="vi-VN" sz="30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f>
                      <m:fPr>
                        <m:ctrlPr>
                          <a:rPr lang="vi-VN" sz="30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giờ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à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ả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70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út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 So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sánh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ha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143" y="372623"/>
                <a:ext cx="8040257" cy="2224520"/>
              </a:xfrm>
              <a:prstGeom prst="rect">
                <a:avLst/>
              </a:prstGeom>
              <a:blipFill rotWithShape="1">
                <a:blip r:embed="rId3"/>
                <a:stretch>
                  <a:fillRect l="-1744" t="-1918" b="-6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1386798" y="2849905"/>
            <a:ext cx="7064651" cy="3239758"/>
            <a:chOff x="1849064" y="2849905"/>
            <a:chExt cx="9419534" cy="3239758"/>
          </a:xfrm>
        </p:grpSpPr>
        <p:grpSp>
          <p:nvGrpSpPr>
            <p:cNvPr id="16" name="Group 15"/>
            <p:cNvGrpSpPr/>
            <p:nvPr/>
          </p:nvGrpSpPr>
          <p:grpSpPr>
            <a:xfrm>
              <a:off x="1849064" y="3419504"/>
              <a:ext cx="9419534" cy="180000"/>
              <a:chOff x="1738800" y="4142097"/>
              <a:chExt cx="9419534" cy="180000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1828800" y="4265548"/>
                <a:ext cx="9239534" cy="0"/>
              </a:xfrm>
              <a:prstGeom prst="line">
                <a:avLst/>
              </a:prstGeom>
              <a:ln w="762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1738800" y="4142097"/>
                <a:ext cx="180000" cy="18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10978334" y="4142097"/>
                <a:ext cx="180000" cy="18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1849064" y="5909663"/>
              <a:ext cx="9419534" cy="180000"/>
              <a:chOff x="1738800" y="4142097"/>
              <a:chExt cx="9419534" cy="180000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flipV="1">
                <a:off x="1828800" y="4265548"/>
                <a:ext cx="9239534" cy="0"/>
              </a:xfrm>
              <a:prstGeom prst="line">
                <a:avLst/>
              </a:prstGeom>
              <a:ln w="762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Oval 18"/>
              <p:cNvSpPr>
                <a:spLocks noChangeAspect="1"/>
              </p:cNvSpPr>
              <p:nvPr/>
            </p:nvSpPr>
            <p:spPr>
              <a:xfrm>
                <a:off x="1738800" y="4142097"/>
                <a:ext cx="180000" cy="18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>
                <a:spLocks noChangeAspect="1"/>
              </p:cNvSpPr>
              <p:nvPr/>
            </p:nvSpPr>
            <p:spPr>
              <a:xfrm>
                <a:off x="10978334" y="4142097"/>
                <a:ext cx="180000" cy="18000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5754781" y="2849905"/>
              <a:ext cx="1956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latin typeface="Times New Roman" charset="0"/>
                  <a:ea typeface="Times New Roman" charset="0"/>
                  <a:cs typeface="Times New Roman" charset="0"/>
                </a:rPr>
                <a:t>100km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938758" y="3419505"/>
            <a:ext cx="2042981" cy="1465031"/>
            <a:chOff x="1251678" y="3419504"/>
            <a:chExt cx="2723974" cy="1465031"/>
          </a:xfrm>
        </p:grpSpPr>
        <p:cxnSp>
          <p:nvCxnSpPr>
            <p:cNvPr id="23" name="Straight Arrow Connector 22"/>
            <p:cNvCxnSpPr/>
            <p:nvPr/>
          </p:nvCxnSpPr>
          <p:spPr>
            <a:xfrm flipV="1">
              <a:off x="2769705" y="3901256"/>
              <a:ext cx="1205947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51678" y="3419504"/>
              <a:ext cx="1465031" cy="1465031"/>
            </a:xfrm>
            <a:prstGeom prst="rect">
              <a:avLst/>
            </a:prstGeom>
          </p:spPr>
        </p:pic>
      </p:grpSp>
      <p:grpSp>
        <p:nvGrpSpPr>
          <p:cNvPr id="36" name="Group 35"/>
          <p:cNvGrpSpPr/>
          <p:nvPr/>
        </p:nvGrpSpPr>
        <p:grpSpPr>
          <a:xfrm>
            <a:off x="723198" y="4243057"/>
            <a:ext cx="2601441" cy="2039858"/>
            <a:chOff x="964264" y="4243057"/>
            <a:chExt cx="3468588" cy="2039858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64264" y="4243057"/>
              <a:ext cx="2039858" cy="2039858"/>
            </a:xfrm>
            <a:prstGeom prst="rect">
              <a:avLst/>
            </a:prstGeom>
          </p:spPr>
        </p:pic>
        <p:cxnSp>
          <p:nvCxnSpPr>
            <p:cNvPr id="29" name="Straight Arrow Connector 28"/>
            <p:cNvCxnSpPr/>
            <p:nvPr/>
          </p:nvCxnSpPr>
          <p:spPr>
            <a:xfrm flipV="1">
              <a:off x="3226905" y="5643918"/>
              <a:ext cx="1205947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388545" y="2591793"/>
                <a:ext cx="1440844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  <m:f>
                        <m:fPr>
                          <m:ctrlPr>
                            <a:rPr lang="vi-VN" sz="2800" i="1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</m:t>
                      </m:r>
                    </m:oMath>
                  </m:oMathPara>
                </a14:m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1393" y="2591792"/>
                <a:ext cx="1440844" cy="90178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388545" y="5319761"/>
                <a:ext cx="154882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70  </m:t>
                      </m:r>
                      <m:r>
                        <m:rPr>
                          <m:sty m:val="p"/>
                        </m:rP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ph</m:t>
                      </m:r>
                      <m:r>
                        <a:rPr lang="vi-VN" sz="2800" i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ú</m:t>
                      </m:r>
                      <m:r>
                        <m:rPr>
                          <m:sty m:val="p"/>
                        </m:rPr>
                        <a:rPr lang="vi-VN" sz="2800" i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t</m:t>
                      </m:r>
                    </m:oMath>
                  </m:oMathPara>
                </a14:m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1393" y="5319761"/>
                <a:ext cx="1548822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3539216" y="6167477"/>
            <a:ext cx="33970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Xe</a:t>
            </a:r>
            <a:r>
              <a:rPr lang="en-US" sz="3000" b="1" dirty="0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b="1" dirty="0" err="1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nào</a:t>
            </a:r>
            <a:r>
              <a:rPr lang="en-US" sz="3000" b="1" dirty="0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b="1" dirty="0" err="1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nhanh</a:t>
            </a:r>
            <a:r>
              <a:rPr lang="en-US" sz="3000" b="1" dirty="0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b="1" dirty="0" err="1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hơn</a:t>
            </a:r>
            <a:r>
              <a:rPr lang="en-US" sz="3000" b="1" dirty="0">
                <a:solidFill>
                  <a:schemeClr val="accent5">
                    <a:lumMod val="50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4884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  <p:bldP spid="32" grpId="0" build="p"/>
      <p:bldP spid="3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3584782"/>
                <a:ext cx="8336128" cy="25708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	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của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taxi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r>
                      <a:rPr lang="vi-VN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00: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6</m:t>
                        </m:r>
                      </m:num>
                      <m:den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5</m:t>
                        </m:r>
                      </m:den>
                    </m:f>
                    <m:r>
                      <a:rPr lang="vi-VN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83,33…</m:t>
                    </m:r>
                  </m:oMath>
                </a14:m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(km/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giờ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	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của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ải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  1</m:t>
                    </m:r>
                    <m:r>
                      <a:rPr lang="vi-VN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00: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num>
                      <m:den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6</m:t>
                        </m:r>
                      </m:den>
                    </m:f>
                    <m:r>
                      <a:rPr lang="vi-VN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85,71…</m:t>
                    </m:r>
                  </m:oMath>
                </a14:m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(km/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giờ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y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ải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lớ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hơ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28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sz="2800" dirty="0">
                    <a:latin typeface="Times New Roman" charset="0"/>
                    <a:ea typeface="Times New Roman" charset="0"/>
                    <a:cs typeface="Times New Roman" charset="0"/>
                  </a:rPr>
                  <a:t> taxi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84782"/>
                <a:ext cx="8336128" cy="2570897"/>
              </a:xfrm>
              <a:prstGeom prst="rect">
                <a:avLst/>
              </a:prstGeom>
              <a:blipFill rotWithShape="1">
                <a:blip r:embed="rId3"/>
                <a:stretch>
                  <a:fillRect r="-146" b="-2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328792" y="2872279"/>
            <a:ext cx="912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Đổi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98364" y="2682997"/>
                <a:ext cx="2989023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  <m:f>
                        <m:fPr>
                          <m:ctrlPr>
                            <a:rPr lang="vi-VN" sz="28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 = </m:t>
                      </m:r>
                      <m:f>
                        <m:fPr>
                          <m:ctrlPr>
                            <a:rPr lang="vi-VN" sz="28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6</m:t>
                          </m:r>
                        </m:num>
                        <m:den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</m:t>
                      </m:r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; </m:t>
                      </m:r>
                    </m:oMath>
                  </m:oMathPara>
                </a14:m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4485" y="2682996"/>
                <a:ext cx="2989023" cy="9017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361497" y="2666384"/>
                <a:ext cx="2923877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70 </m:t>
                      </m:r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ph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ú</m:t>
                      </m:r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t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= </m:t>
                      </m:r>
                      <m:f>
                        <m:fPr>
                          <m:ctrlPr>
                            <a:rPr lang="vi-VN" sz="28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num>
                        <m:den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6</m:t>
                          </m:r>
                        </m:den>
                      </m:f>
                      <m: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</m:t>
                      </m:r>
                    </m:oMath>
                  </m:oMathPara>
                </a14:m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8662" y="2666384"/>
                <a:ext cx="2923877" cy="8989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494143" y="634233"/>
                <a:ext cx="8040257" cy="1701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B</a:t>
                </a:r>
                <a:r>
                  <a:rPr lang="en-US" sz="3200" cap="none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ài</a:t>
                </a:r>
                <a:r>
                  <a:rPr lang="en-US" sz="3200" cap="none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cap="none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tập</a:t>
                </a:r>
                <a:r>
                  <a:rPr lang="en-US" sz="3200" cap="none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4 (SGK/tr25). </a:t>
                </a:r>
                <a:r>
                  <a:rPr lang="en-US" altLang="en-US" sz="30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Hai</a:t>
                </a:r>
                <a:r>
                  <a:rPr lang="en-US" altLang="en-US" sz="3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ô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ô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ù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ợ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quã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ờ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100km,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taxi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f>
                      <m:fPr>
                        <m:ctrlPr>
                          <a:rPr lang="vi-VN" sz="30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giờ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à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ả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70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út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 So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sánh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ha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143" y="634233"/>
                <a:ext cx="8040257" cy="1701300"/>
              </a:xfrm>
              <a:prstGeom prst="rect">
                <a:avLst/>
              </a:prstGeom>
              <a:blipFill rotWithShape="1">
                <a:blip r:embed="rId7"/>
                <a:stretch>
                  <a:fillRect l="-1744" t="-4659" b="-107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51700" y="2424039"/>
            <a:ext cx="990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err="1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Giải</a:t>
            </a:r>
            <a:r>
              <a:rPr lang="en-US" sz="2800" u="sng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: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4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11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1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938758" y="3584781"/>
            <a:ext cx="795515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 smtClean="0">
                <a:latin typeface="Times New Roman" charset="0"/>
                <a:ea typeface="Times New Roman" charset="0"/>
                <a:cs typeface="Times New Roman" charset="0"/>
              </a:rPr>
              <a:t>Trên cùng một quãng đường 100km, xe tải chạy ít thời gian hơn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xe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taxi</a:t>
            </a:r>
            <a:r>
              <a:rPr lang="vi-VN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vi-VN" sz="2800" dirty="0" smtClean="0">
                <a:latin typeface="Times New Roman" charset="0"/>
                <a:ea typeface="Times New Roman" charset="0"/>
                <a:cs typeface="Times New Roman" charset="0"/>
              </a:rPr>
              <a:t>70 phút &lt; 72 phút 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) 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Vậy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vận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tốc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xe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tải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lớn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hơn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vận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tốc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xe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taxi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	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8758" y="2872279"/>
            <a:ext cx="912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Đổi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649224" y="2682997"/>
                <a:ext cx="6534225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  <m:f>
                        <m:fPr>
                          <m:ctrlPr>
                            <a:rPr lang="vi-VN" sz="28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 = </m:t>
                      </m:r>
                      <m:f>
                        <m:fPr>
                          <m:ctrlPr>
                            <a:rPr lang="vi-VN" sz="28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6</m:t>
                          </m:r>
                        </m:num>
                        <m:den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a:rPr lang="vi-VN" sz="28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gi</m:t>
                      </m:r>
                      <m:r>
                        <a:rPr lang="vi-VN" sz="28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ờ</m:t>
                      </m:r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28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6</m:t>
                          </m:r>
                        </m:num>
                        <m:den>
                          <m:r>
                            <a:rPr lang="vi-VN" sz="28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a:rPr lang="en-US" sz="2800" b="0" i="0" smtClean="0">
                          <a:latin typeface="Cambria Math"/>
                          <a:ea typeface="Times New Roman" charset="0"/>
                          <a:cs typeface="Times New Roman" charset="0"/>
                        </a:rPr>
                        <m:t>.60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  <a:ea typeface="Times New Roman" charset="0"/>
                          <a:cs typeface="Times New Roman" charset="0"/>
                        </a:rPr>
                        <m:t>ph</m:t>
                      </m:r>
                      <m:r>
                        <a:rPr lang="en-US" sz="2800" b="0" i="0" smtClean="0">
                          <a:latin typeface="Cambria Math"/>
                          <a:ea typeface="Times New Roman" charset="0"/>
                          <a:cs typeface="Times New Roman" charset="0"/>
                        </a:rPr>
                        <m:t>ú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  <a:ea typeface="Times New Roman" charset="0"/>
                          <a:cs typeface="Times New Roman" charset="0"/>
                        </a:rPr>
                        <m:t>t</m:t>
                      </m:r>
                      <m:r>
                        <a:rPr lang="en-US" sz="2800" b="0" i="0" smtClean="0">
                          <a:latin typeface="Cambria Math"/>
                          <a:ea typeface="Times New Roman" charset="0"/>
                          <a:cs typeface="Times New Roman" charset="0"/>
                        </a:rPr>
                        <m:t>=72 </m:t>
                      </m:r>
                      <m:r>
                        <m:rPr>
                          <m:sty m:val="p"/>
                        </m:rPr>
                        <a:rPr lang="vi-VN" sz="28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ph</m:t>
                      </m:r>
                      <m:r>
                        <a:rPr lang="vi-VN" sz="28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ú</m:t>
                      </m:r>
                      <m:r>
                        <m:rPr>
                          <m:sty m:val="p"/>
                        </m:rPr>
                        <a:rPr lang="vi-VN" sz="28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t</m:t>
                      </m:r>
                      <m:r>
                        <a:rPr lang="vi-VN" sz="28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</m:oMath>
                  </m:oMathPara>
                </a14:m>
                <a:endParaRPr lang="en-US" sz="28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24" y="2682997"/>
                <a:ext cx="6534225" cy="90178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51700" y="2424039"/>
            <a:ext cx="990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err="1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Giải</a:t>
            </a:r>
            <a:r>
              <a:rPr lang="en-US" sz="2800" u="sng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: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494143" y="634233"/>
                <a:ext cx="8040257" cy="1701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B</a:t>
                </a:r>
                <a:r>
                  <a:rPr lang="en-US" sz="3200" cap="none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ài</a:t>
                </a:r>
                <a:r>
                  <a:rPr lang="en-US" sz="3200" cap="none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cap="none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tập</a:t>
                </a:r>
                <a:r>
                  <a:rPr lang="en-US" sz="3200" cap="none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4 (SGK/tr25). </a:t>
                </a:r>
                <a:r>
                  <a:rPr lang="en-US" altLang="en-US" sz="3000" dirty="0" err="1" smtClean="0">
                    <a:latin typeface="Times New Roman" charset="0"/>
                    <a:ea typeface="Times New Roman" charset="0"/>
                    <a:cs typeface="Times New Roman" charset="0"/>
                  </a:rPr>
                  <a:t>Hai</a:t>
                </a:r>
                <a:r>
                  <a:rPr lang="en-US" altLang="en-US" sz="3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ô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ô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ù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ợ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quã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đườ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100km,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taxi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0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f>
                      <m:fPr>
                        <m:ctrlPr>
                          <a:rPr lang="vi-VN" sz="30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0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giờ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à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ả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chạy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rong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70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út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 So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sánh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vận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tốc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hai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en-US" sz="3000" dirty="0" err="1">
                    <a:latin typeface="Times New Roman" charset="0"/>
                    <a:ea typeface="Times New Roman" charset="0"/>
                    <a:cs typeface="Times New Roman" charset="0"/>
                  </a:rPr>
                  <a:t>xe</a:t>
                </a:r>
                <a:r>
                  <a:rPr lang="en-US" altLang="en-US" sz="3000" dirty="0">
                    <a:latin typeface="Times New Roman" charset="0"/>
                    <a:ea typeface="Times New Roman" charset="0"/>
                    <a:cs typeface="Times New Roman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143" y="634233"/>
                <a:ext cx="8040257" cy="1701300"/>
              </a:xfrm>
              <a:prstGeom prst="rect">
                <a:avLst/>
              </a:prstGeom>
              <a:blipFill rotWithShape="1">
                <a:blip r:embed="rId4"/>
                <a:stretch>
                  <a:fillRect l="-1744" t="-4659" b="-107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97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5393011"/>
            <a:ext cx="9144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 err="1">
                <a:solidFill>
                  <a:srgbClr val="FF0000"/>
                </a:solidFill>
              </a:rPr>
              <a:t>Hết</a:t>
            </a:r>
            <a:r>
              <a:rPr lang="en-US" sz="2667" dirty="0">
                <a:solidFill>
                  <a:srgbClr val="FF0000"/>
                </a:solidFill>
              </a:rPr>
              <a:t> </a:t>
            </a:r>
            <a:r>
              <a:rPr lang="en-US" sz="2667" dirty="0" err="1">
                <a:solidFill>
                  <a:srgbClr val="FF0000"/>
                </a:solidFill>
              </a:rPr>
              <a:t>giờ</a:t>
            </a:r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5404611"/>
            <a:ext cx="9144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5295770"/>
            <a:ext cx="14295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5295770"/>
            <a:ext cx="116766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5313415"/>
            <a:ext cx="11676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5304592"/>
            <a:ext cx="11676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5295768"/>
            <a:ext cx="118650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5322238"/>
            <a:ext cx="11676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5302131"/>
            <a:ext cx="105623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5322238"/>
            <a:ext cx="11865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5322236"/>
            <a:ext cx="11676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5295768"/>
            <a:ext cx="10577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5319054"/>
            <a:ext cx="11676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31272" y="180110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>
                <a:latin typeface="Times New Roman" charset="0"/>
                <a:ea typeface="Times New Roman" charset="0"/>
                <a:cs typeface="Times New Roman" charset="0"/>
              </a:rPr>
              <a:t>TRẮC NGHIỆM</a:t>
            </a:r>
          </a:p>
        </p:txBody>
      </p:sp>
      <p:sp>
        <p:nvSpPr>
          <p:cNvPr id="17" name="Round Diagonal Corner Rectangle 16"/>
          <p:cNvSpPr/>
          <p:nvPr/>
        </p:nvSpPr>
        <p:spPr>
          <a:xfrm>
            <a:off x="789708" y="849526"/>
            <a:ext cx="8024884" cy="3722475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924792" y="955965"/>
            <a:ext cx="629050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err="1"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3000" i="1" dirty="0">
                <a:latin typeface="Times New Roman" charset="0"/>
                <a:ea typeface="Times New Roman" charset="0"/>
                <a:cs typeface="Times New Roman" charset="0"/>
              </a:rPr>
              <a:t> 2: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iề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thích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hợp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vào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hỗ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trống</a:t>
            </a:r>
            <a:endParaRPr lang="en-US" sz="3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165308" y="3688473"/>
                <a:ext cx="144943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A.    </a:t>
                </a:r>
                <a14:m>
                  <m:oMath xmlns:m="http://schemas.openxmlformats.org/officeDocument/2006/math">
                    <m:r>
                      <a:rPr lang="vi-VN" sz="32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</m:t>
                    </m:r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3</m:t>
                    </m:r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744" y="3688472"/>
                <a:ext cx="1449436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10924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062893" y="3612945"/>
                <a:ext cx="14269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B.   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4</m:t>
                    </m:r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858" y="3612944"/>
                <a:ext cx="1426994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1111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041117" y="3688473"/>
                <a:ext cx="14269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C.   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5</m:t>
                    </m:r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1490" y="3688472"/>
                <a:ext cx="1426994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1111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921872" y="3688473"/>
                <a:ext cx="1449436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D.   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16</m:t>
                    </m:r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162" y="3688472"/>
                <a:ext cx="1449436" cy="584775"/>
              </a:xfrm>
              <a:prstGeom prst="rect">
                <a:avLst/>
              </a:prstGeom>
              <a:blipFill rotWithShape="0">
                <a:blip r:embed="rId7"/>
                <a:stretch>
                  <a:fillRect l="-10924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380015" y="1800865"/>
                <a:ext cx="2383971" cy="95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0" i="1" smtClean="0">
                          <a:latin typeface="Cambria Math" charset="0"/>
                        </a:rPr>
                        <m:t>2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</a:rPr>
                            <m:t>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</a:rPr>
                            <m:t>…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686" y="1800865"/>
                <a:ext cx="3178628" cy="95968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965488" y="5181411"/>
                <a:ext cx="5213025" cy="969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2</m:t>
                      </m:r>
                      <m:f>
                        <m:fPr>
                          <m:ctrlPr>
                            <a:rPr lang="en-US" sz="300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3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2.5+3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3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650" y="5181411"/>
                <a:ext cx="6950700" cy="96904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Google Shape;2696;p52"/>
          <p:cNvSpPr/>
          <p:nvPr/>
        </p:nvSpPr>
        <p:spPr>
          <a:xfrm>
            <a:off x="1013499" y="3513441"/>
            <a:ext cx="616030" cy="903699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400"/>
          </a:p>
        </p:txBody>
      </p:sp>
    </p:spTree>
    <p:extLst>
      <p:ext uri="{BB962C8B-B14F-4D97-AF65-F5344CB8AC3E}">
        <p14:creationId xmlns:p14="http://schemas.microsoft.com/office/powerpoint/2010/main" val="212438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24" grpId="0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 Diagonal Corner Rectangle 16"/>
          <p:cNvSpPr/>
          <p:nvPr/>
        </p:nvSpPr>
        <p:spPr>
          <a:xfrm>
            <a:off x="789708" y="849525"/>
            <a:ext cx="8024884" cy="5731157"/>
          </a:xfrm>
          <a:prstGeom prst="round2Diag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385928" y="1026885"/>
            <a:ext cx="39998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err="1"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3000" i="1" dirty="0">
                <a:latin typeface="Times New Roman" charset="0"/>
                <a:ea typeface="Times New Roman" charset="0"/>
                <a:cs typeface="Times New Roman" charset="0"/>
              </a:rPr>
              <a:t> 3:    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họ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SAI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385928" y="2078070"/>
                <a:ext cx="8580682" cy="789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  <m:r>
                      <a:rPr lang="vi-VN" sz="32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có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ầ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nguyê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2,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ầ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â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. 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904" y="2078069"/>
                <a:ext cx="8580682" cy="789447"/>
              </a:xfrm>
              <a:prstGeom prst="rect">
                <a:avLst/>
              </a:prstGeom>
              <a:blipFill rotWithShape="0">
                <a:blip r:embed="rId4"/>
                <a:stretch>
                  <a:fillRect l="-1776" r="-852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385928" y="3122328"/>
                <a:ext cx="2372124" cy="789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B.  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vi-VN" sz="32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7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  <m:r>
                      <a:rPr lang="vi-VN" sz="32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904" y="3122327"/>
                <a:ext cx="2372124" cy="789447"/>
              </a:xfrm>
              <a:prstGeom prst="rect">
                <a:avLst/>
              </a:prstGeom>
              <a:blipFill rotWithShape="0">
                <a:blip r:embed="rId5"/>
                <a:stretch>
                  <a:fillRect l="-642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385929" y="4011412"/>
                <a:ext cx="7120347" cy="789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C.  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 là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kết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quả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của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ép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chia 17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cho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7.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904" y="4011411"/>
                <a:ext cx="7120347" cy="789447"/>
              </a:xfrm>
              <a:prstGeom prst="rect">
                <a:avLst/>
              </a:prstGeom>
              <a:blipFill rotWithShape="0">
                <a:blip r:embed="rId6"/>
                <a:stretch>
                  <a:fillRect l="-2140" r="-137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385928" y="5106964"/>
                <a:ext cx="7553158" cy="789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D.  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 là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kết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quả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của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ép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chia 10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cho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7.   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904" y="5106963"/>
                <a:ext cx="7553158" cy="789447"/>
              </a:xfrm>
              <a:prstGeom prst="rect">
                <a:avLst/>
              </a:prstGeom>
              <a:blipFill rotWithShape="0">
                <a:blip r:embed="rId7"/>
                <a:stretch>
                  <a:fillRect l="-2018" r="-1130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6841317" y="5393011"/>
            <a:ext cx="9144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dirty="0" err="1">
                <a:solidFill>
                  <a:srgbClr val="FF0000"/>
                </a:solidFill>
              </a:rPr>
              <a:t>Hết</a:t>
            </a:r>
            <a:r>
              <a:rPr lang="en-US" sz="2667" dirty="0">
                <a:solidFill>
                  <a:srgbClr val="FF0000"/>
                </a:solidFill>
              </a:rPr>
              <a:t> </a:t>
            </a:r>
            <a:r>
              <a:rPr lang="en-US" sz="2667" dirty="0" err="1">
                <a:solidFill>
                  <a:srgbClr val="FF0000"/>
                </a:solidFill>
              </a:rPr>
              <a:t>giờ</a:t>
            </a:r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5404611"/>
            <a:ext cx="9144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67" dirty="0">
              <a:solidFill>
                <a:srgbClr val="FF0000"/>
              </a:solidFill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5295770"/>
            <a:ext cx="14295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5295770"/>
            <a:ext cx="116766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5313415"/>
            <a:ext cx="11676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5304592"/>
            <a:ext cx="11676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5295768"/>
            <a:ext cx="118650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5322238"/>
            <a:ext cx="11676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5302131"/>
            <a:ext cx="105623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5322238"/>
            <a:ext cx="11865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5322236"/>
            <a:ext cx="11676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5295768"/>
            <a:ext cx="10577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/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5319054"/>
            <a:ext cx="11676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/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31272" y="180110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>
                <a:latin typeface="Times New Roman" charset="0"/>
                <a:ea typeface="Times New Roman" charset="0"/>
                <a:cs typeface="Times New Roman" charset="0"/>
              </a:rPr>
              <a:t>TRẮC NGHIỆM</a:t>
            </a:r>
          </a:p>
        </p:txBody>
      </p:sp>
      <p:sp>
        <p:nvSpPr>
          <p:cNvPr id="44" name="Google Shape;2696;p52"/>
          <p:cNvSpPr/>
          <p:nvPr/>
        </p:nvSpPr>
        <p:spPr>
          <a:xfrm>
            <a:off x="1210806" y="4992712"/>
            <a:ext cx="616030" cy="903699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400"/>
          </a:p>
        </p:txBody>
      </p:sp>
    </p:spTree>
    <p:extLst>
      <p:ext uri="{BB962C8B-B14F-4D97-AF65-F5344CB8AC3E}">
        <p14:creationId xmlns:p14="http://schemas.microsoft.com/office/powerpoint/2010/main" val="202442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831272" y="180110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>
                <a:latin typeface="Times New Roman" charset="0"/>
                <a:ea typeface="Times New Roman" charset="0"/>
                <a:cs typeface="Times New Roman" charset="0"/>
              </a:rPr>
              <a:t>TRẮC NGHIỆM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24792" y="955964"/>
            <a:ext cx="76477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 dirty="0" err="1"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3000" i="1" dirty="0">
                <a:latin typeface="Times New Roman" charset="0"/>
                <a:ea typeface="Times New Roman" charset="0"/>
                <a:cs typeface="Times New Roman" charset="0"/>
              </a:rPr>
              <a:t> 5: </a:t>
            </a:r>
          </a:p>
          <a:p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ẹ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ó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15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cam,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ẹ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uố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chia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ều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cam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ó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ho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4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anh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em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Hỏi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ỗi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anh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em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ược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ấy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mấy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của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cam?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858311" y="2949615"/>
            <a:ext cx="35942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A.    3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1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endParaRPr lang="en-US" sz="3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858716" y="2949615"/>
            <a:ext cx="3594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B.    3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3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endParaRPr lang="en-US" sz="3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58311" y="3705118"/>
            <a:ext cx="36744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C.    3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2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858717" y="3705118"/>
            <a:ext cx="35942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D.    2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quả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 3 </a:t>
            </a:r>
            <a:r>
              <a:rPr lang="en-US" sz="3200" dirty="0" err="1"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endParaRPr lang="en-US" sz="3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965488" y="5181411"/>
                <a:ext cx="5213025" cy="9660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3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3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650" y="5181411"/>
                <a:ext cx="6950700" cy="9660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Google Shape;2696;p52"/>
          <p:cNvSpPr/>
          <p:nvPr/>
        </p:nvSpPr>
        <p:spPr>
          <a:xfrm>
            <a:off x="4683995" y="2756449"/>
            <a:ext cx="616030" cy="903699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400"/>
          </a:p>
        </p:txBody>
      </p:sp>
    </p:spTree>
    <p:extLst>
      <p:ext uri="{BB962C8B-B14F-4D97-AF65-F5344CB8AC3E}">
        <p14:creationId xmlns:p14="http://schemas.microsoft.com/office/powerpoint/2010/main" val="131536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build="p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u="sng" dirty="0">
                <a:latin typeface="Times New Roman" charset="0"/>
                <a:ea typeface="Times New Roman" charset="0"/>
                <a:cs typeface="Times New Roman" charset="0"/>
              </a:rPr>
              <a:t>HƯỚNG DẪN </a:t>
            </a:r>
            <a:r>
              <a:rPr lang="en-US" sz="3600" u="sng" dirty="0" smtClean="0">
                <a:latin typeface="Times New Roman" charset="0"/>
                <a:ea typeface="Times New Roman" charset="0"/>
                <a:cs typeface="Times New Roman" charset="0"/>
              </a:rPr>
              <a:t>TỰ HỌC.</a:t>
            </a:r>
            <a:endParaRPr lang="en-US" sz="3600" u="sng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17</a:t>
            </a:fld>
            <a:endParaRPr 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47215" y="1948739"/>
            <a:ext cx="8035120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latin typeface="Times New Roman" charset="0"/>
                <a:ea typeface="Times New Roman" charset="0"/>
                <a:cs typeface="Times New Roman" charset="0"/>
              </a:rPr>
              <a:t>a/</a:t>
            </a:r>
            <a:r>
              <a:rPr lang="en-US" sz="2400" b="1" dirty="0" err="1" smtClean="0">
                <a:latin typeface="Times New Roman" charset="0"/>
                <a:ea typeface="Times New Roman" charset="0"/>
                <a:cs typeface="Times New Roman" charset="0"/>
              </a:rPr>
              <a:t>Bài</a:t>
            </a:r>
            <a:r>
              <a:rPr lang="en-US" sz="2400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b="1" dirty="0" err="1" smtClean="0">
                <a:latin typeface="Times New Roman" charset="0"/>
                <a:ea typeface="Times New Roman" charset="0"/>
                <a:cs typeface="Times New Roman" charset="0"/>
              </a:rPr>
              <a:t>vừa</a:t>
            </a:r>
            <a:r>
              <a:rPr lang="en-US" sz="2400" b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b="1" dirty="0" err="1" smtClean="0">
                <a:latin typeface="Times New Roman" charset="0"/>
                <a:ea typeface="Times New Roman" charset="0"/>
                <a:cs typeface="Times New Roman" charset="0"/>
              </a:rPr>
              <a:t>học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  <a:endParaRPr lang="en-US" sz="2400" b="1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-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Xem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lại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cách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đổi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một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phân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dưới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dạng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ngược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lại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-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Làm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các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bài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tập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1, 2, 3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sgk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400" dirty="0" err="1">
                <a:latin typeface="Times New Roman" charset="0"/>
                <a:ea typeface="Times New Roman" charset="0"/>
                <a:cs typeface="Times New Roman" charset="0"/>
              </a:rPr>
              <a:t>trang</a:t>
            </a:r>
            <a:r>
              <a:rPr lang="en-US" sz="2400" dirty="0">
                <a:latin typeface="Times New Roman" charset="0"/>
                <a:ea typeface="Times New Roman" charset="0"/>
                <a:cs typeface="Times New Roman" charset="0"/>
              </a:rPr>
              <a:t> 25.</a:t>
            </a:r>
          </a:p>
          <a:p>
            <a:pPr marL="342900" lvl="0" indent="-342900" algn="just">
              <a:buFontTx/>
              <a:buChar char="-"/>
              <a:defRPr/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ại cá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đã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Là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, 4, 6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B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2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lvl="0" algn="just">
              <a:defRPr/>
            </a:pP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/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Times New Roman" panose="02020603050405020304" pitchFamily="18" charset="0"/>
              <a:buChar char="-"/>
              <a:defRPr/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ị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ọ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34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2" descr=" background-powerpoint-d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31192" y="0"/>
            <a:ext cx="105332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348" y="6270773"/>
            <a:ext cx="360695" cy="480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1415" y="2979268"/>
            <a:ext cx="42862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66538" y="5435230"/>
            <a:ext cx="67377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60572" y="3087999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89316" y="2133600"/>
            <a:ext cx="158248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ĐÚNG </a:t>
            </a:r>
            <a:r>
              <a:rPr lang="en-US" sz="3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sz="3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3772" y="1066799"/>
                <a:ext cx="8181535" cy="789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  <m:r>
                      <a:rPr lang="vi-VN" sz="3200" i="1"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có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ầ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nguyê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2,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ầ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phân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số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sz="3200" dirty="0" err="1">
                    <a:latin typeface="Times New Roman" charset="0"/>
                    <a:ea typeface="Times New Roman" charset="0"/>
                    <a:cs typeface="Times New Roman" charset="0"/>
                  </a:rPr>
                  <a:t>là</a:t>
                </a:r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num>
                      <m:den>
                        <m:r>
                          <a:rPr lang="vi-VN" sz="32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 . 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72" y="1066799"/>
                <a:ext cx="8181535" cy="789447"/>
              </a:xfrm>
              <a:prstGeom prst="rect">
                <a:avLst/>
              </a:prstGeom>
              <a:blipFill rotWithShape="1">
                <a:blip r:embed="rId6"/>
                <a:stretch>
                  <a:fillRect r="-894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943600" y="2133600"/>
            <a:ext cx="80342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SAI</a:t>
            </a:r>
            <a:endParaRPr lang="en-US" sz="3000" dirty="0">
              <a:solidFill>
                <a:srgbClr val="0000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479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2" descr=" background-powerpoint-d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02514" y="0"/>
            <a:ext cx="10533201" cy="6918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1468" y="6223930"/>
            <a:ext cx="352560" cy="470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62" y="3640604"/>
            <a:ext cx="4286250" cy="3599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80101" y="4724027"/>
            <a:ext cx="40190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tràng pháo ta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9333" y="443530"/>
            <a:ext cx="76979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i="1" dirty="0" smtClean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họn</a:t>
            </a:r>
            <a:r>
              <a:rPr lang="en-US" sz="3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lang="en-US" sz="3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iểu</a:t>
            </a:r>
            <a:r>
              <a:rPr lang="en-US" sz="3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diễn</a:t>
            </a:r>
            <a:r>
              <a:rPr lang="en-US" sz="3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ho</a:t>
            </a:r>
            <a:r>
              <a:rPr lang="en-US" sz="3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lang="en-US" sz="3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được</a:t>
            </a:r>
            <a:r>
              <a:rPr lang="en-US" sz="3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tô</a:t>
            </a:r>
            <a:r>
              <a:rPr lang="en-US" sz="3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màu</a:t>
            </a:r>
            <a:r>
              <a:rPr lang="en-US" sz="30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8506" y="3640604"/>
                <a:ext cx="1372492" cy="7877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A.    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06" y="3640604"/>
                <a:ext cx="1372492" cy="787716"/>
              </a:xfrm>
              <a:prstGeom prst="rect">
                <a:avLst/>
              </a:prstGeom>
              <a:blipFill rotWithShape="1">
                <a:blip r:embed="rId6"/>
                <a:stretch>
                  <a:fillRect l="-11556" b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430761" y="3640604"/>
                <a:ext cx="1440907" cy="791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B.    </a:t>
                </a:r>
                <a14:m>
                  <m:oMath xmlns:m="http://schemas.openxmlformats.org/officeDocument/2006/math">
                    <m:r>
                      <a:rPr lang="vi-VN" sz="3200" dirty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761" y="3640604"/>
                <a:ext cx="1440907" cy="791242"/>
              </a:xfrm>
              <a:prstGeom prst="rect">
                <a:avLst/>
              </a:prstGeom>
              <a:blipFill rotWithShape="1">
                <a:blip r:embed="rId7"/>
                <a:stretch>
                  <a:fillRect l="-1101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84316" y="3640604"/>
                <a:ext cx="1440907" cy="790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C.   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2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316" y="3640604"/>
                <a:ext cx="1440907" cy="790216"/>
              </a:xfrm>
              <a:prstGeom prst="rect">
                <a:avLst/>
              </a:prstGeom>
              <a:blipFill rotWithShape="1">
                <a:blip r:embed="rId8"/>
                <a:stretch>
                  <a:fillRect l="-11017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65070" y="3640604"/>
                <a:ext cx="1463349" cy="790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D.   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3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5070" y="3640604"/>
                <a:ext cx="1463349" cy="790216"/>
              </a:xfrm>
              <a:prstGeom prst="rect">
                <a:avLst/>
              </a:prstGeom>
              <a:blipFill rotWithShape="1">
                <a:blip r:embed="rId9"/>
                <a:stretch>
                  <a:fillRect l="-10417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>
            <a:spLocks/>
          </p:cNvSpPr>
          <p:nvPr/>
        </p:nvSpPr>
        <p:spPr>
          <a:xfrm>
            <a:off x="1379928" y="1523017"/>
            <a:ext cx="1080000" cy="162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>
            <a:spLocks/>
          </p:cNvSpPr>
          <p:nvPr/>
        </p:nvSpPr>
        <p:spPr>
          <a:xfrm>
            <a:off x="3275976" y="1523017"/>
            <a:ext cx="1080000" cy="1620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166828" y="1510985"/>
            <a:ext cx="1093385" cy="1603010"/>
            <a:chOff x="7730347" y="2064983"/>
            <a:chExt cx="1457846" cy="1603010"/>
          </a:xfrm>
        </p:grpSpPr>
        <p:sp>
          <p:nvSpPr>
            <p:cNvPr id="20" name="Rectangle 19"/>
            <p:cNvSpPr>
              <a:spLocks noChangeAspect="1"/>
            </p:cNvSpPr>
            <p:nvPr/>
          </p:nvSpPr>
          <p:spPr>
            <a:xfrm>
              <a:off x="7730348" y="2064983"/>
              <a:ext cx="1457845" cy="540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>
              <a:spLocks noChangeAspect="1"/>
            </p:cNvSpPr>
            <p:nvPr/>
          </p:nvSpPr>
          <p:spPr>
            <a:xfrm>
              <a:off x="7730347" y="2602504"/>
              <a:ext cx="1440000" cy="54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>
              <a:spLocks noChangeAspect="1"/>
            </p:cNvSpPr>
            <p:nvPr/>
          </p:nvSpPr>
          <p:spPr>
            <a:xfrm>
              <a:off x="7730347" y="3127993"/>
              <a:ext cx="1440000" cy="54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Google Shape;2696;p52"/>
          <p:cNvSpPr/>
          <p:nvPr/>
        </p:nvSpPr>
        <p:spPr>
          <a:xfrm>
            <a:off x="4346152" y="3553393"/>
            <a:ext cx="616030" cy="903699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400"/>
          </a:p>
        </p:txBody>
      </p:sp>
    </p:spTree>
    <p:extLst>
      <p:ext uri="{BB962C8B-B14F-4D97-AF65-F5344CB8AC3E}">
        <p14:creationId xmlns:p14="http://schemas.microsoft.com/office/powerpoint/2010/main" val="757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2" descr=" background-powerpoint-d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08128" y="-193463"/>
            <a:ext cx="11685528" cy="6990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153" y="6335166"/>
            <a:ext cx="322059" cy="42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401" y="2503722"/>
            <a:ext cx="42862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56015" y="5024584"/>
            <a:ext cx="78534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-118721" y="1680029"/>
            <a:ext cx="8443886" cy="11199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6930" y="304800"/>
            <a:ext cx="68282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Phân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nào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sau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>
                <a:latin typeface="Times New Roman" charset="0"/>
                <a:ea typeface="Times New Roman" charset="0"/>
                <a:cs typeface="Times New Roman" charset="0"/>
              </a:rPr>
              <a:t>đây</a:t>
            </a:r>
            <a:r>
              <a:rPr lang="en-US" sz="3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không</a:t>
            </a:r>
            <a:r>
              <a:rPr lang="en-US" sz="3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thể</a:t>
            </a:r>
            <a:r>
              <a:rPr lang="en-US" sz="30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 smtClean="0">
                <a:latin typeface="Times New Roman" charset="0"/>
                <a:ea typeface="Times New Roman" charset="0"/>
                <a:cs typeface="Times New Roman" charset="0"/>
              </a:rPr>
              <a:t>đổi</a:t>
            </a:r>
            <a:r>
              <a:rPr lang="en-US" sz="3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r>
              <a:rPr lang="en-US" sz="3000" dirty="0" err="1" smtClean="0">
                <a:latin typeface="Times New Roman" charset="0"/>
                <a:ea typeface="Times New Roman" charset="0"/>
                <a:cs typeface="Times New Roman" charset="0"/>
              </a:rPr>
              <a:t>ra</a:t>
            </a:r>
            <a:r>
              <a:rPr lang="en-US" sz="3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 smtClean="0">
                <a:latin typeface="Times New Roman" charset="0"/>
                <a:ea typeface="Times New Roman" charset="0"/>
                <a:cs typeface="Times New Roman" charset="0"/>
              </a:rPr>
              <a:t>dạng</a:t>
            </a:r>
            <a:r>
              <a:rPr lang="en-US" sz="3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 smtClean="0"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lang="en-US" sz="3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000" dirty="0" err="1" smtClean="0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000" dirty="0" smtClean="0">
                <a:latin typeface="Times New Roman" charset="0"/>
                <a:ea typeface="Times New Roman" charset="0"/>
                <a:cs typeface="Times New Roman" charset="0"/>
              </a:rPr>
              <a:t>? </a:t>
            </a:r>
            <a:endParaRPr lang="en-US" sz="3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43044" y="2018163"/>
                <a:ext cx="1487075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A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1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0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44" y="2018163"/>
                <a:ext cx="1487075" cy="791820"/>
              </a:xfrm>
              <a:prstGeom prst="rect">
                <a:avLst/>
              </a:prstGeom>
              <a:blipFill rotWithShape="1">
                <a:blip r:embed="rId6"/>
                <a:stretch>
                  <a:fillRect l="-1024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165299" y="2018230"/>
                <a:ext cx="1462178" cy="788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B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2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99" y="2018230"/>
                <a:ext cx="1462178" cy="788742"/>
              </a:xfrm>
              <a:prstGeom prst="rect">
                <a:avLst/>
              </a:prstGeom>
              <a:blipFill rotWithShape="1">
                <a:blip r:embed="rId7"/>
                <a:stretch>
                  <a:fillRect l="-10417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Google Shape;2696;p52"/>
          <p:cNvSpPr/>
          <p:nvPr/>
        </p:nvSpPr>
        <p:spPr>
          <a:xfrm>
            <a:off x="4069518" y="1919972"/>
            <a:ext cx="683424" cy="903699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218853" y="2018163"/>
                <a:ext cx="1846305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C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020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021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853" y="2018163"/>
                <a:ext cx="1846305" cy="791820"/>
              </a:xfrm>
              <a:prstGeom prst="rect">
                <a:avLst/>
              </a:prstGeom>
              <a:blipFill rotWithShape="1">
                <a:blip r:embed="rId8"/>
                <a:stretch>
                  <a:fillRect l="-8251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99608" y="2018163"/>
                <a:ext cx="1871202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charset="0"/>
                    <a:ea typeface="Times New Roman" charset="0"/>
                    <a:cs typeface="Times New Roman" charset="0"/>
                  </a:rPr>
                  <a:t>D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021</m:t>
                        </m:r>
                      </m:num>
                      <m:den>
                        <m:r>
                          <a:rPr lang="vi-VN" sz="32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020</m:t>
                        </m:r>
                      </m:den>
                    </m:f>
                  </m:oMath>
                </a14:m>
                <a:endParaRPr lang="en-US" sz="32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608" y="2018163"/>
                <a:ext cx="1871202" cy="791820"/>
              </a:xfrm>
              <a:prstGeom prst="rect">
                <a:avLst/>
              </a:prstGeom>
              <a:blipFill rotWithShape="1">
                <a:blip r:embed="rId9"/>
                <a:stretch>
                  <a:fillRect l="-846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1762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8" grpId="0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Callout 7"/>
              <p:cNvSpPr/>
              <p:nvPr/>
            </p:nvSpPr>
            <p:spPr>
              <a:xfrm>
                <a:off x="2438400" y="1259050"/>
                <a:ext cx="5029200" cy="2361033"/>
              </a:xfrm>
              <a:prstGeom prst="wedgeEllipseCallout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  <a:cs typeface="Times New Roman" charset="0"/>
                  </a:rPr>
                  <a:t>Hỗn </a:t>
                </a:r>
                <a:r>
                  <a:rPr lang="en-US" sz="2800" b="1" dirty="0" err="1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  <a:cs typeface="Times New Roman" charset="0"/>
                  </a:rPr>
                  <a:t>số</a:t>
                </a:r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  <a:cs typeface="Times New Roman" charset="0"/>
                  </a:rPr>
                  <a:t> 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 pitchFamily="18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itchFamily="18" charset="0"/>
                            <a:ea typeface="Cambria Math" pitchFamily="18" charset="0"/>
                            <a:cs typeface="Times New Roman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  </a:t>
                </a:r>
                <a:r>
                  <a:rPr lang="en-US" sz="2800" b="1" dirty="0" err="1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được</a:t>
                </a:r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  </a:t>
                </a:r>
                <a:r>
                  <a:rPr lang="en-US" sz="2800" b="1" dirty="0" err="1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viết</a:t>
                </a:r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dưới</a:t>
                </a:r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dạng</a:t>
                </a:r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phân</a:t>
                </a:r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số</a:t>
                </a:r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như</a:t>
                </a:r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thế</a:t>
                </a:r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nào</a:t>
                </a:r>
                <a:r>
                  <a:rPr lang="en-US" sz="2800" b="1" dirty="0" smtClean="0">
                    <a:solidFill>
                      <a:srgbClr val="FFFF00"/>
                    </a:solidFill>
                    <a:latin typeface="Cambria Math" pitchFamily="18" charset="0"/>
                    <a:ea typeface="Cambria Math" pitchFamily="18" charset="0"/>
                  </a:rPr>
                  <a:t>?</a:t>
                </a:r>
                <a:endParaRPr lang="en-US" sz="2800" b="1" dirty="0">
                  <a:solidFill>
                    <a:srgbClr val="FFFF00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8" name="Oval Callout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259050"/>
                <a:ext cx="5029200" cy="2361033"/>
              </a:xfrm>
              <a:prstGeom prst="wedgeEllipseCallou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462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510" y="990600"/>
            <a:ext cx="3212690" cy="914400"/>
          </a:xfrm>
        </p:spPr>
        <p:txBody>
          <a:bodyPr>
            <a:normAutofit/>
          </a:bodyPr>
          <a:lstStyle/>
          <a:p>
            <a:pPr algn="l"/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1. </a:t>
            </a:r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endParaRPr lang="en-US" sz="3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6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62000" y="304801"/>
            <a:ext cx="7772400" cy="9143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b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TIẾT 64             HỖN SỐ (</a:t>
            </a:r>
            <a:r>
              <a:rPr lang="en-US" sz="4000" b="1" dirty="0" err="1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tt</a:t>
            </a:r>
            <a:r>
              <a:rPr lang="en-US" sz="4000" b="1" dirty="0" smtClean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n-US" sz="4000" b="1" dirty="0">
              <a:solidFill>
                <a:srgbClr val="0000CC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04800" y="1676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600" smtClean="0">
                <a:latin typeface="Times New Roman" charset="0"/>
                <a:ea typeface="Times New Roman" charset="0"/>
                <a:cs typeface="Times New Roman" charset="0"/>
              </a:rPr>
              <a:t>2. Đổi hỗn số ra phân số.</a:t>
            </a:r>
            <a:endParaRPr lang="en-US" sz="3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202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600" dirty="0">
                <a:latin typeface="Times New Roman" charset="0"/>
                <a:ea typeface="Times New Roman" charset="0"/>
                <a:cs typeface="Times New Roman" charset="0"/>
              </a:rPr>
              <a:t>2. </a:t>
            </a:r>
            <a:r>
              <a:rPr lang="en-US" sz="3600" dirty="0" err="1" smtClean="0">
                <a:latin typeface="Times New Roman" charset="0"/>
                <a:ea typeface="Times New Roman" charset="0"/>
                <a:cs typeface="Times New Roman" charset="0"/>
              </a:rPr>
              <a:t>Đổi</a:t>
            </a:r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 smtClean="0"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 smtClean="0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 smtClean="0">
                <a:latin typeface="Times New Roman" charset="0"/>
                <a:ea typeface="Times New Roman" charset="0"/>
                <a:cs typeface="Times New Roman" charset="0"/>
              </a:rPr>
              <a:t>ra</a:t>
            </a:r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 smtClean="0">
                <a:latin typeface="Times New Roman" charset="0"/>
                <a:ea typeface="Times New Roman" charset="0"/>
                <a:cs typeface="Times New Roman" charset="0"/>
              </a:rPr>
              <a:t>phân</a:t>
            </a:r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dirty="0" err="1" smtClean="0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3600" dirty="0" smtClean="0">
                <a:latin typeface="Times New Roman" charset="0"/>
                <a:ea typeface="Times New Roman" charset="0"/>
                <a:cs typeface="Times New Roman" charset="0"/>
              </a:rPr>
              <a:t>.</a:t>
            </a:r>
            <a:endParaRPr lang="en-US" sz="3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7</a:t>
            </a:fld>
            <a:endParaRPr lang="en-US"/>
          </a:p>
        </p:txBody>
      </p:sp>
      <p:sp>
        <p:nvSpPr>
          <p:cNvPr id="8" name="Alternate Process 7"/>
          <p:cNvSpPr/>
          <p:nvPr/>
        </p:nvSpPr>
        <p:spPr>
          <a:xfrm>
            <a:off x="747215" y="3364041"/>
            <a:ext cx="8035120" cy="1360359"/>
          </a:xfrm>
          <a:prstGeom prst="flowChartAlternateProcess">
            <a:avLst/>
          </a:prstGeom>
          <a:solidFill>
            <a:schemeClr val="accent3">
              <a:lumMod val="60000"/>
              <a:lumOff val="40000"/>
            </a:schemeClr>
          </a:solidFill>
          <a:ln w="28575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058890" y="990600"/>
            <a:ext cx="7433132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000" b="1" i="1" u="sng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Quy</a:t>
            </a:r>
            <a:r>
              <a:rPr kumimoji="0" lang="en-US" altLang="en-US" sz="3000" b="1" i="1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1" u="sng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tắc</a:t>
            </a:r>
            <a:r>
              <a:rPr kumimoji="0" lang="en-US" altLang="en-US" sz="3000" b="1" i="1" u="sng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: </a:t>
            </a:r>
          </a:p>
          <a:p>
            <a:pPr marL="514350" lvl="0" indent="-51435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Muốn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viết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một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dương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dưới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dạng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phân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, ta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lấy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phần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nguyên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nhân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với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mẫu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cộng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tử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và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giữ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nguyên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0" lang="en-US" altLang="en-US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mẫu</a:t>
            </a:r>
            <a:r>
              <a:rPr kumimoji="0" lang="en-US" altLang="en-US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405974" y="3445455"/>
                <a:ext cx="1277305" cy="10411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b="1" i="0" smtClean="0">
                          <a:solidFill>
                            <a:srgbClr val="0000FF"/>
                          </a:solidFill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𝐪</m:t>
                      </m:r>
                      <m:f>
                        <m:fPr>
                          <m:ctrlPr>
                            <a:rPr lang="vi-VN" sz="36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600" b="1" i="0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𝐫</m:t>
                          </m:r>
                        </m:num>
                        <m:den>
                          <m:r>
                            <a:rPr lang="vi-VN" sz="3600" b="1" i="0" smtClean="0">
                              <a:solidFill>
                                <a:srgbClr val="0000FF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𝐛</m:t>
                          </m:r>
                        </m:den>
                      </m:f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5974" y="3445455"/>
                <a:ext cx="1277305" cy="104111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64909" y="4849857"/>
            <a:ext cx="5715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Ví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dụ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1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Đổi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các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hỗn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sau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ra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phân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số</a:t>
            </a:r>
            <a:r>
              <a:rPr lang="en-US" sz="2800" i="1" u="sng" dirty="0" smtClean="0">
                <a:latin typeface="Times New Roman" charset="0"/>
                <a:ea typeface="Times New Roman" charset="0"/>
                <a:cs typeface="Times New Roman" charset="0"/>
              </a:rPr>
              <a:t>.</a:t>
            </a:r>
            <a:endParaRPr lang="en-US" sz="2800" i="1" u="sng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47215" y="5486400"/>
                <a:ext cx="1081585" cy="613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ea typeface="Times New Roman" charset="0"/>
                    <a:cs typeface="Times New Roman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vi-VN" sz="240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3</m:t>
                    </m:r>
                    <m:f>
                      <m:fPr>
                        <m:ctrlPr>
                          <a:rPr lang="vi-VN" sz="24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24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4</m:t>
                        </m:r>
                      </m:num>
                      <m:den>
                        <m:r>
                          <a:rPr lang="vi-VN" sz="24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215" y="5486400"/>
                <a:ext cx="1081585" cy="613694"/>
              </a:xfrm>
              <a:prstGeom prst="rect">
                <a:avLst/>
              </a:prstGeom>
              <a:blipFill rotWithShape="1">
                <a:blip r:embed="rId4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3357669" y="3914891"/>
            <a:ext cx="903832" cy="899276"/>
            <a:chOff x="4747645" y="3894404"/>
            <a:chExt cx="1205109" cy="899276"/>
          </a:xfrm>
        </p:grpSpPr>
        <p:sp>
          <p:nvSpPr>
            <p:cNvPr id="13" name="Circular Arrow 12"/>
            <p:cNvSpPr/>
            <p:nvPr/>
          </p:nvSpPr>
          <p:spPr>
            <a:xfrm rot="15956355" flipH="1">
              <a:off x="5172636" y="3761449"/>
              <a:ext cx="647163" cy="913073"/>
            </a:xfrm>
            <a:prstGeom prst="circularArrow">
              <a:avLst>
                <a:gd name="adj1" fmla="val 6533"/>
                <a:gd name="adj2" fmla="val 696028"/>
                <a:gd name="adj3" fmla="val 20605737"/>
                <a:gd name="adj4" fmla="val 14691720"/>
                <a:gd name="adj5" fmla="val 930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4747645" y="4270460"/>
                  <a:ext cx="69720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800" i="1" smtClean="0">
                            <a:solidFill>
                              <a:srgbClr val="0070C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</m:oMath>
                    </m:oMathPara>
                  </a14:m>
                  <a:endParaRPr lang="en-US" sz="28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7645" y="4270460"/>
                  <a:ext cx="540533" cy="52322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/>
          <p:cNvGrpSpPr/>
          <p:nvPr/>
        </p:nvGrpSpPr>
        <p:grpSpPr>
          <a:xfrm>
            <a:off x="3850095" y="3530356"/>
            <a:ext cx="1068222" cy="1008366"/>
            <a:chOff x="5307675" y="3583679"/>
            <a:chExt cx="1424296" cy="1008366"/>
          </a:xfrm>
        </p:grpSpPr>
        <p:sp>
          <p:nvSpPr>
            <p:cNvPr id="15" name="Circular Arrow 14"/>
            <p:cNvSpPr/>
            <p:nvPr/>
          </p:nvSpPr>
          <p:spPr>
            <a:xfrm rot="6563300" flipH="1">
              <a:off x="5225784" y="3665570"/>
              <a:ext cx="1008366" cy="844584"/>
            </a:xfrm>
            <a:prstGeom prst="circularArrow">
              <a:avLst>
                <a:gd name="adj1" fmla="val 6533"/>
                <a:gd name="adj2" fmla="val 696028"/>
                <a:gd name="adj3" fmla="val 20605737"/>
                <a:gd name="adj4" fmla="val 14691720"/>
                <a:gd name="adj5" fmla="val 930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6019809" y="3768575"/>
                  <a:ext cx="712162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2800" i="1" smtClean="0">
                            <a:solidFill>
                              <a:srgbClr val="0070C0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+</m:t>
                        </m:r>
                      </m:oMath>
                    </m:oMathPara>
                  </a14:m>
                  <a:endParaRPr lang="en-US" sz="28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9808" y="3768575"/>
                  <a:ext cx="551754" cy="52322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775456" y="3311198"/>
                <a:ext cx="2220480" cy="1144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b="1" i="1" smtClean="0">
                          <a:solidFill>
                            <a:srgbClr val="0000FF"/>
                          </a:solidFill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 </m:t>
                      </m:r>
                      <m:f>
                        <m:fPr>
                          <m:ctrlPr>
                            <a:rPr lang="vi-VN" sz="3600" b="1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600" b="1" i="1">
                              <a:solidFill>
                                <a:srgbClr val="0000FF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𝒒𝒃</m:t>
                          </m:r>
                          <m:r>
                            <a:rPr lang="vi-VN" sz="3600" b="1" i="1">
                              <a:solidFill>
                                <a:srgbClr val="0000FF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</m:t>
                          </m:r>
                          <m:r>
                            <a:rPr lang="vi-VN" sz="3600" b="1" i="1">
                              <a:solidFill>
                                <a:srgbClr val="0000FF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𝒓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0000FF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456" y="3311198"/>
                <a:ext cx="2220480" cy="114460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12537" y="5486400"/>
                <a:ext cx="2502263" cy="7083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ea typeface="Times New Roman" charset="0"/>
                    <a:cs typeface="Times New Roman" charset="0"/>
                  </a:rPr>
                  <a:t>=</a:t>
                </a:r>
                <a:r>
                  <a:rPr lang="en-US" sz="2800" dirty="0" smtClean="0"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3.7+4</m:t>
                        </m:r>
                      </m:num>
                      <m:den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  <m:r>
                      <a:rPr lang="vi-VN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5</m:t>
                        </m:r>
                      </m:num>
                      <m:den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2537" y="5486400"/>
                <a:ext cx="2502263" cy="708399"/>
              </a:xfrm>
              <a:prstGeom prst="rect">
                <a:avLst/>
              </a:prstGeom>
              <a:blipFill rotWithShape="1">
                <a:blip r:embed="rId8"/>
                <a:stretch>
                  <a:fillRect l="-5122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354056" y="5486399"/>
                <a:ext cx="2502263" cy="7083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ea typeface="Times New Roman" charset="0"/>
                    <a:cs typeface="Times New Roman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8</m:t>
                        </m:r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8</m:t>
                        </m:r>
                      </m:den>
                    </m:f>
                    <m:r>
                      <a:rPr lang="vi-VN" sz="28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=</m:t>
                    </m:r>
                    <m:f>
                      <m:fPr>
                        <m:ctrlPr>
                          <a:rPr lang="vi-VN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a:rPr lang="vi-VN" sz="2800" b="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Times New Roman" charset="0"/>
                            <a:cs typeface="Times New Roman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4056" y="5486399"/>
                <a:ext cx="2502263" cy="708399"/>
              </a:xfrm>
              <a:prstGeom prst="rect">
                <a:avLst/>
              </a:prstGeom>
              <a:blipFill rotWithShape="1">
                <a:blip r:embed="rId9"/>
                <a:stretch>
                  <a:fillRect l="-1703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66933"/>
              </p:ext>
            </p:extLst>
          </p:nvPr>
        </p:nvGraphicFramePr>
        <p:xfrm>
          <a:off x="33020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52287"/>
              </p:ext>
            </p:extLst>
          </p:nvPr>
        </p:nvGraphicFramePr>
        <p:xfrm>
          <a:off x="4406319" y="5432798"/>
          <a:ext cx="11334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2" imgW="368280" imgH="393480" progId="Equation.DSMT4">
                  <p:embed/>
                </p:oleObj>
              </mc:Choice>
              <mc:Fallback>
                <p:oleObj name="Equation" r:id="rId12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06319" y="5432798"/>
                        <a:ext cx="1133475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915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build="p"/>
      <p:bldP spid="17" grpId="0"/>
      <p:bldP spid="5" grpId="0"/>
      <p:bldP spid="9" grpId="0"/>
      <p:bldP spid="22" grpId="0"/>
      <p:bldP spid="3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 Diagonal Corner Rectangle 9"/>
          <p:cNvSpPr/>
          <p:nvPr/>
        </p:nvSpPr>
        <p:spPr>
          <a:xfrm>
            <a:off x="726743" y="259308"/>
            <a:ext cx="8024884" cy="966317"/>
          </a:xfrm>
          <a:prstGeom prst="round2DiagRect">
            <a:avLst/>
          </a:prstGeom>
          <a:ln w="28575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8758" y="382385"/>
            <a:ext cx="2967560" cy="572958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cap="none" dirty="0" err="1" smtClean="0">
                <a:latin typeface="Times New Roman" charset="0"/>
                <a:ea typeface="Times New Roman" charset="0"/>
                <a:cs typeface="Times New Roman" charset="0"/>
              </a:rPr>
              <a:t>Ví</a:t>
            </a:r>
            <a:r>
              <a:rPr lang="en-US" sz="3600" cap="none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cap="none" dirty="0" err="1" smtClean="0">
                <a:latin typeface="Times New Roman" charset="0"/>
                <a:ea typeface="Times New Roman" charset="0"/>
                <a:cs typeface="Times New Roman" charset="0"/>
              </a:rPr>
              <a:t>dụ</a:t>
            </a:r>
            <a:r>
              <a:rPr lang="en-US" sz="3600" cap="none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3600" cap="none" dirty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sz="3600" cap="none" dirty="0" smtClean="0">
                <a:latin typeface="Times New Roman" charset="0"/>
                <a:ea typeface="Times New Roman" charset="0"/>
                <a:cs typeface="Times New Roman" charset="0"/>
              </a:rPr>
              <a:t>:</a:t>
            </a: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 So </a:t>
            </a:r>
            <a:r>
              <a:rPr kumimoji="0" lang="en-US" alt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sánh</a:t>
            </a:r>
            <a:endParaRPr lang="en-US" sz="3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94808" y="353640"/>
                <a:ext cx="2037282" cy="1246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3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vi-VN" sz="2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v</m:t>
                      </m:r>
                      <m:r>
                        <a:rPr lang="vi-VN" sz="24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à </m:t>
                      </m:r>
                      <m:r>
                        <a:rPr lang="vi-V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9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4</m:t>
                          </m:r>
                        </m:den>
                      </m:f>
                      <m:r>
                        <a:rPr lang="vi-VN" sz="24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  <a:p>
                <a:pPr algn="ctr"/>
                <a:endParaRPr lang="en-US" sz="30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808" y="353640"/>
                <a:ext cx="2037282" cy="12465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79681" y="1408897"/>
                <a:ext cx="5268919" cy="1429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3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3.7+4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25</m:t>
                          </m:r>
                        </m:num>
                        <m:den>
                          <m:r>
                            <a:rPr lang="vi-VN" sz="30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0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  <a:p>
                <a:pPr algn="ctr"/>
                <a:endParaRPr lang="en-US" sz="30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681" y="1408897"/>
                <a:ext cx="5268919" cy="14290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102259" y="2662994"/>
                <a:ext cx="5273852" cy="1429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V</m:t>
                      </m:r>
                      <m: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ì </m:t>
                      </m:r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50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4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&gt;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9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4</m:t>
                          </m:r>
                        </m:den>
                      </m:f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n</m:t>
                      </m:r>
                      <m: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vi-VN" sz="300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n</m:t>
                      </m:r>
                      <m:r>
                        <a:rPr lang="vi-VN" sz="30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3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7</m:t>
                          </m:r>
                        </m:den>
                      </m:f>
                      <m:r>
                        <a:rPr lang="vi-VN" sz="30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&gt;</m:t>
                      </m:r>
                      <m:f>
                        <m:fPr>
                          <m:ctrlPr>
                            <a:rPr lang="vi-VN" sz="30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49</m:t>
                          </m:r>
                        </m:num>
                        <m:den>
                          <m:r>
                            <a:rPr lang="vi-VN" sz="30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  <a:p>
                <a:pPr algn="ctr"/>
                <a:endParaRPr lang="en-US" sz="3000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2259" y="2662994"/>
                <a:ext cx="5273852" cy="142904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436471" y="1600200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Giải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6448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726743" y="259309"/>
            <a:ext cx="8024884" cy="1493292"/>
          </a:xfrm>
          <a:prstGeom prst="round2DiagRect">
            <a:avLst/>
          </a:prstGeom>
          <a:ln w="28575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500" y="464272"/>
            <a:ext cx="7633742" cy="859561"/>
          </a:xfrm>
        </p:spPr>
        <p:txBody>
          <a:bodyPr>
            <a:normAutofit/>
          </a:bodyPr>
          <a:lstStyle/>
          <a:p>
            <a:pPr lvl="0" algn="l"/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Thực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</a:rPr>
              <a:t>h</a:t>
            </a:r>
            <a:r>
              <a:rPr lang="en-US" sz="2800" dirty="0" err="1" smtClean="0">
                <a:latin typeface="Times New Roman" charset="0"/>
                <a:ea typeface="Times New Roman" charset="0"/>
                <a:cs typeface="Times New Roman" charset="0"/>
              </a:rPr>
              <a:t>ành</a:t>
            </a:r>
            <a:r>
              <a:rPr 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 2.</a:t>
            </a:r>
            <a:r>
              <a:rPr lang="vi-VN" altLang="en-US" sz="2800" dirty="0" smtClean="0">
                <a:latin typeface="Times New Roman" charset="0"/>
                <a:ea typeface="Times New Roman" charset="0"/>
                <a:cs typeface="Times New Roman" charset="0"/>
              </a:rPr>
              <a:t>Tính giá trị biểu thức</a:t>
            </a:r>
            <a:endParaRPr lang="en-US" sz="28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9</a:t>
            </a:fld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656277" y="1241947"/>
            <a:ext cx="8040257" cy="701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Times New Roman" charset="0"/>
              <a:cs typeface="Times New Roman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105400" y="465211"/>
                <a:ext cx="3429000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2400" b="0" i="1" smtClean="0">
                                  <a:latin typeface="Cambria Math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−4</m:t>
                              </m:r>
                            </m:den>
                          </m:f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3</m:t>
                          </m:r>
                          <m:f>
                            <m:fPr>
                              <m:ctrlPr>
                                <a:rPr lang="vi-VN" sz="2400" b="0" i="1" smtClean="0">
                                  <a:latin typeface="Cambria Math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vi-V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: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den>
                      </m:f>
                      <m:r>
                        <a:rPr lang="vi-V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65211"/>
                <a:ext cx="3429000" cy="92217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71600" y="1360200"/>
                <a:ext cx="6982755" cy="3633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2400" b="0" i="1" smtClean="0">
                                  <a:latin typeface="Cambria Math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−4</m:t>
                              </m:r>
                            </m:den>
                          </m:f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3</m:t>
                          </m:r>
                          <m:f>
                            <m:fPr>
                              <m:ctrlPr>
                                <a:rPr lang="vi-VN" sz="2400" b="0" i="1" smtClean="0">
                                  <a:latin typeface="Cambria Math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vi-V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: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den>
                      </m:f>
                      <m:r>
                        <a:rPr lang="vi-V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d>
                        <m:d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2400" b="0" i="1" smtClean="0">
                                  <a:latin typeface="Cambria Math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−5</m:t>
                              </m:r>
                            </m:num>
                            <m:den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vi-VN" sz="2400" b="0" i="1" smtClean="0">
                                  <a:latin typeface="Cambria Math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vi-VN" sz="2400" b="0" i="1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vi-V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: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num>
                        <m:den>
                          <m:r>
                            <a:rPr lang="vi-V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den>
                      </m:f>
                      <m:r>
                        <a:rPr lang="vi-VN" sz="24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d>
                        <m:d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2400" b="0" i="1" smtClean="0">
                                  <a:latin typeface="Cambria Math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2400" b="0" i="0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−15</m:t>
                              </m:r>
                            </m:num>
                            <m:den>
                              <m:r>
                                <a:rPr lang="vi-VN" sz="2400" b="0" i="0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12</m:t>
                              </m:r>
                            </m:den>
                          </m:f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vi-VN" sz="2400" b="0" i="1" smtClean="0">
                                  <a:latin typeface="Cambria Math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fPr>
                            <m:num>
                              <m:r>
                                <a:rPr lang="vi-VN" sz="2400" b="0" i="0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40</m:t>
                              </m:r>
                            </m:num>
                            <m:den>
                              <m:r>
                                <a:rPr lang="vi-VN" sz="2400" b="0" i="0" smtClean="0"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12</m:t>
                              </m:r>
                            </m:den>
                          </m:f>
                        </m:e>
                      </m:d>
                      <m:r>
                        <a:rPr lang="vi-VN" sz="24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: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num>
                        <m:den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vi-VN" sz="2400" b="0" i="0" dirty="0">
                  <a:latin typeface="Cambria Math" charset="0"/>
                  <a:ea typeface="Times New Roman" charset="0"/>
                  <a:cs typeface="Times New Roman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4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                   =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−25</m:t>
                          </m:r>
                        </m:num>
                        <m:den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2</m:t>
                          </m:r>
                        </m:den>
                      </m:f>
                      <m:r>
                        <a:rPr lang="vi-VN" sz="24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: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num>
                        <m:den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den>
                      </m:f>
                      <m:r>
                        <a:rPr lang="vi-VN" sz="24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−25</m:t>
                          </m:r>
                        </m:num>
                        <m:den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2</m:t>
                          </m:r>
                        </m:den>
                      </m:f>
                      <m:r>
                        <a:rPr lang="vi-VN" sz="240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∙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9</m:t>
                          </m:r>
                        </m:num>
                        <m:den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0</m:t>
                          </m:r>
                        </m:den>
                      </m:f>
                      <m:r>
                        <a:rPr lang="vi-VN" sz="24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lang="vi-VN" sz="2400" b="0" i="1" smtClean="0">
                              <a:latin typeface="Cambria Math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15</m:t>
                          </m:r>
                        </m:num>
                        <m:den>
                          <m:r>
                            <a:rPr lang="vi-VN" sz="2400" b="0" i="0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8</m:t>
                          </m:r>
                        </m:den>
                      </m:f>
                      <m:r>
                        <a:rPr lang="vi-VN" sz="24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1360200"/>
                <a:ext cx="6982755" cy="36338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7862" y="1338640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err="1">
                <a:latin typeface="Times New Roman" charset="0"/>
                <a:ea typeface="Times New Roman" charset="0"/>
                <a:cs typeface="Times New Roman" charset="0"/>
              </a:rPr>
              <a:t>Giải</a:t>
            </a:r>
            <a:r>
              <a:rPr lang="en-US" sz="2800" u="sng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62668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8</TotalTime>
  <Words>1142</Words>
  <Application>Microsoft Office PowerPoint</Application>
  <PresentationFormat>On-screen Show (4:3)</PresentationFormat>
  <Paragraphs>138</Paragraphs>
  <Slides>17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Hỗn số</vt:lpstr>
      <vt:lpstr>2. Đổi hỗn số ra phân số.</vt:lpstr>
      <vt:lpstr>Ví dụ 2: So sánh</vt:lpstr>
      <vt:lpstr>Thực hành 2.Tính giá trị biểu thứ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TỰ HỌC.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7</cp:revision>
  <dcterms:created xsi:type="dcterms:W3CDTF">2025-02-20T06:53:36Z</dcterms:created>
  <dcterms:modified xsi:type="dcterms:W3CDTF">2025-04-24T03:43:56Z</dcterms:modified>
</cp:coreProperties>
</file>